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74" r:id="rId6"/>
    <p:sldId id="260" r:id="rId7"/>
    <p:sldId id="261" r:id="rId8"/>
    <p:sldId id="262" r:id="rId9"/>
    <p:sldId id="273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8" r:id="rId19"/>
    <p:sldId id="271" r:id="rId20"/>
    <p:sldId id="272" r:id="rId21"/>
    <p:sldId id="276" r:id="rId22"/>
    <p:sldId id="277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-78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366EF6-4668-4E28-A444-7207AB4CF5DE}" type="datetimeFigureOut">
              <a:rPr lang="en-US" smtClean="0"/>
              <a:t>6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478BEF-58B0-4FF3-A5A7-94283E32BF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1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478BEF-58B0-4FF3-A5A7-94283E32BF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730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F9570-C53A-461C-B530-7F577B07D378}" type="datetime1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645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47856-1CCB-4451-9ABA-DD65FCB73F0F}" type="datetime1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25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7FAC4-B12A-4160-AC6F-D8F96A4CFE28}" type="datetime1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67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3651B-A6C5-4815-B059-6EFBD8E227AF}" type="datetime1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316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BD392-FD47-42E6-9DC4-6E8695D26039}" type="datetime1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26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C08D1-1571-40FC-83E0-48C512181781}" type="datetime1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692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A0CDE-9A51-47A4-B62F-07951EC70C47}" type="datetime1">
              <a:rPr lang="en-US" smtClean="0"/>
              <a:t>6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50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D8C31-DC00-443E-8356-6630FEC503D7}" type="datetime1">
              <a:rPr lang="en-US" smtClean="0"/>
              <a:t>6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92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0AA648-FAC9-432F-AB72-4375564ADE78}" type="datetime1">
              <a:rPr lang="en-US" smtClean="0"/>
              <a:t>6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660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1E413-F900-44BD-96E0-0DC95661E26F}" type="datetime1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360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BBB1A-36A4-4F34-A164-A9A03A36C85D}" type="datetime1">
              <a:rPr lang="en-US" smtClean="0"/>
              <a:t>6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19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01B87-6080-46D1-8976-183E248A4C09}" type="datetime1">
              <a:rPr lang="en-US" smtClean="0"/>
              <a:t>6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C5398A-362E-40D1-94FB-BD4C23C18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46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809408" cy="1655762"/>
          </a:xfrm>
        </p:spPr>
        <p:txBody>
          <a:bodyPr/>
          <a:lstStyle/>
          <a:p>
            <a:r>
              <a:rPr lang="en-US" sz="3600" b="1" dirty="0">
                <a:solidFill>
                  <a:srgbClr val="00B0F0"/>
                </a:solidFill>
              </a:rPr>
              <a:t>Higher Order Linear Differential Equ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625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21979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Non-homogeneous L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87104"/>
                <a:ext cx="10515600" cy="528985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The solution of the non-homogeneous linear differential equation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is of the form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is the general solution of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is a particular solution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The particular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is called a particular integral (PI) and the general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of the related homogeneous equation is the </a:t>
                </a:r>
                <a:r>
                  <a:rPr lang="en-US" sz="2400" b="1" dirty="0"/>
                  <a:t>complementary function</a:t>
                </a:r>
                <a:r>
                  <a:rPr lang="en-US" sz="2400" dirty="0"/>
                  <a:t> (CF).</a:t>
                </a: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87104"/>
                <a:ext cx="10515600" cy="5289859"/>
              </a:xfrm>
              <a:blipFill rotWithShape="0">
                <a:blip r:embed="rId3"/>
                <a:stretch>
                  <a:fillRect l="-928" t="-1615" r="-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0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33711"/>
              </p:ext>
            </p:extLst>
          </p:nvPr>
        </p:nvGraphicFramePr>
        <p:xfrm>
          <a:off x="4067032" y="1431047"/>
          <a:ext cx="1466233" cy="3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4" imgW="901309" imgH="203112" progId="Equation.3">
                  <p:embed/>
                </p:oleObj>
              </mc:Choice>
              <mc:Fallback>
                <p:oleObj name="Equation" r:id="rId4" imgW="901309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32" y="1431047"/>
                        <a:ext cx="1466233" cy="3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54448"/>
              </p:ext>
            </p:extLst>
          </p:nvPr>
        </p:nvGraphicFramePr>
        <p:xfrm>
          <a:off x="3439237" y="2059032"/>
          <a:ext cx="1477654" cy="47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6" imgW="774364" imgH="253890" progId="Equation.3">
                  <p:embed/>
                </p:oleObj>
              </mc:Choice>
              <mc:Fallback>
                <p:oleObj name="Equation" r:id="rId6" imgW="774364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237" y="2059032"/>
                        <a:ext cx="1477654" cy="474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96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0218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The method of undetermined Coefficient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128788039"/>
                  </p:ext>
                </p:extLst>
              </p:nvPr>
            </p:nvGraphicFramePr>
            <p:xfrm>
              <a:off x="838198" y="1077913"/>
              <a:ext cx="10762398" cy="246408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363051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4930729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4468618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66747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orresponding RH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800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oMath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kern="1200" dirty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ssumed form of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olynomial of degre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0,1,2,3⋯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olynomial of degree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en-US" sz="18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≠0 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exponential)</a:t>
                          </a:r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𝑒</m:t>
                                    </m:r>
                                  </m:e>
                                  <m:sup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800" b="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i="0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/</m:t>
                              </m:r>
                              <m:func>
                                <m:funcPr>
                                  <m:ctrlPr>
                                    <a:rPr lang="en-US" sz="1800" b="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 i="0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en-US" sz="1800" i="1" kern="1200" smtClean="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,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  <m:r>
                                <a:rPr lang="en-US" sz="18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US" sz="18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sine/cosine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𝐴𝑠𝑖𝑛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𝐵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𝑐𝑜𝑠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128788039"/>
                  </p:ext>
                </p:extLst>
              </p:nvPr>
            </p:nvGraphicFramePr>
            <p:xfrm>
              <a:off x="838198" y="1077913"/>
              <a:ext cx="10762398" cy="246408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363051"/>
                    <a:gridCol w="4930729"/>
                    <a:gridCol w="4468618"/>
                  </a:tblGrid>
                  <a:tr h="66747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7812" t="-10909" r="-91224" b="-27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10909" r="-682" b="-270909"/>
                          </a:stretch>
                        </a:blipFill>
                      </a:tcPr>
                    </a:tc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812" t="-128421" r="-91224" b="-2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128421" r="-682" b="-213684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812" t="-204717" r="-91224" b="-91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204717" r="-682" b="-91509"/>
                          </a:stretch>
                        </a:blipFill>
                      </a:tcPr>
                    </a:tc>
                  </a:tr>
                  <a:tr h="5782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812" t="-340000" r="-91224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41064" t="-340000" r="-682" b="-21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01086" y="3725543"/>
                <a:ext cx="1005271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e: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the trial PS solutions duplicate terms foun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multiply the trial solution by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repeatedly until it doesn’t. The final trial PS solution is the modified expression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086" y="3725543"/>
                <a:ext cx="10052713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485" r="-546"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13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40344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4  </a:t>
                </a:r>
                <a:r>
                  <a:rPr lang="en-US" sz="2400" dirty="0"/>
                  <a:t>Find the general solution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40344"/>
              </a:xfrm>
              <a:blipFill rotWithShape="1">
                <a:blip r:embed="rId2"/>
                <a:stretch>
                  <a:fillRect l="-928" b="-1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28298"/>
                <a:ext cx="10515600" cy="539086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400" dirty="0"/>
                  <a:t> ……(1)</a:t>
                </a:r>
              </a:p>
              <a:p>
                <a:pPr marL="0" indent="0">
                  <a:buNone/>
                </a:pPr>
                <a:r>
                  <a:rPr lang="en-US" sz="2400" dirty="0"/>
                  <a:t>Consider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0,  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±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Again 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ubtitling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and its derivative into the given differential equation (1), we have</a:t>
                </a:r>
              </a:p>
              <a:p>
                <a:pPr marL="0" indent="0" algn="ctr">
                  <a:buNone/>
                </a:pPr>
                <a:r>
                  <a:rPr lang="en-US" sz="2400" dirty="0"/>
                  <a:t>TO BE CONTINUED</a:t>
                </a:r>
              </a:p>
              <a:p>
                <a:pPr marL="0" indent="0" algn="ctr"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28298"/>
                <a:ext cx="10515600" cy="5390865"/>
              </a:xfrm>
              <a:blipFill rotWithShape="0">
                <a:blip r:embed="rId3"/>
                <a:stretch>
                  <a:fillRect l="-754" t="-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45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709684"/>
                <a:ext cx="11021291" cy="546727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4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+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Now, equating like terms, we have,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 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 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general solution is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W</a:t>
                </a:r>
              </a:p>
              <a:p>
                <a:pPr marL="0" indent="0">
                  <a:buNone/>
                </a:pPr>
                <a:r>
                  <a:rPr lang="en-US" sz="2400" dirty="0"/>
                  <a:t>  Solve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709684"/>
                <a:ext cx="11021291" cy="5467279"/>
              </a:xfrm>
              <a:blipFill rotWithShape="1">
                <a:blip r:embed="rId2"/>
                <a:stretch>
                  <a:fillRect l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636328" y="3671455"/>
            <a:ext cx="532014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ome work: </a:t>
            </a:r>
            <a:r>
              <a:rPr lang="en-US" sz="2800" dirty="0" smtClean="0"/>
              <a:t>P-402: 33-35</a:t>
            </a:r>
            <a:endParaRPr lang="en-US" sz="2800" b="1" dirty="0"/>
          </a:p>
          <a:p>
            <a:r>
              <a:rPr lang="en-US" sz="2400" dirty="0"/>
              <a:t>Differential Equations – P. Blanchard, R. L. Devaney, G. R. Hall (4</a:t>
            </a:r>
            <a:r>
              <a:rPr lang="en-US" sz="2400" baseline="30000" dirty="0"/>
              <a:t>th</a:t>
            </a:r>
            <a:r>
              <a:rPr lang="en-US" sz="2400" dirty="0"/>
              <a:t> edition)</a:t>
            </a:r>
            <a:endParaRPr lang="en-US" sz="2400" b="1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636328" y="775855"/>
                <a:ext cx="4987636" cy="1614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lass practice</a:t>
                </a: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4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328" y="775855"/>
                <a:ext cx="4987636" cy="1614096"/>
              </a:xfrm>
              <a:prstGeom prst="rect">
                <a:avLst/>
              </a:prstGeom>
              <a:blipFill rotWithShape="1">
                <a:blip r:embed="rId3"/>
                <a:stretch>
                  <a:fillRect l="-1956" t="-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63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978766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5 </a:t>
                </a:r>
                <a:r>
                  <a:rPr lang="en-US" sz="2400" dirty="0"/>
                  <a:t>Find the general solution of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−6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978766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6637" y="1357745"/>
                <a:ext cx="10515600" cy="512618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6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……(1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onside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−6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−6</m:t>
                    </m:r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Solv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</a:rPr>
                      <m:t>=−2, 3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16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1) implies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−6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6637" y="1357745"/>
                <a:ext cx="10515600" cy="5126182"/>
              </a:xfrm>
              <a:blipFill rotWithShape="1">
                <a:blip r:embed="rId3"/>
                <a:stretch>
                  <a:fillRect l="-928" t="-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817418"/>
                <a:ext cx="10924309" cy="555567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16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4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⇒  </m:t>
                      </m:r>
                      <m:r>
                        <a:rPr lang="en-US" sz="2400" i="1">
                          <a:latin typeface="Cambria Math"/>
                        </a:rPr>
                        <m:t>6</m:t>
                      </m:r>
                      <m:r>
                        <a:rPr lang="en-US" sz="2400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4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4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Comparing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6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1⇒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Therefo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 sz="2400" b="0" i="0" smtClean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CW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Find the general solution of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7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1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2,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817418"/>
                <a:ext cx="10924309" cy="5555673"/>
              </a:xfrm>
              <a:blipFill rotWithShape="1">
                <a:blip r:embed="rId2"/>
                <a:stretch>
                  <a:fillRect l="-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34544" y="3505200"/>
            <a:ext cx="5611091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ome work: </a:t>
            </a:r>
            <a:r>
              <a:rPr lang="en-US" sz="2800" dirty="0" smtClean="0"/>
              <a:t>P-399: 1-5</a:t>
            </a:r>
            <a:endParaRPr lang="en-US" sz="2800" b="1" dirty="0"/>
          </a:p>
          <a:p>
            <a:r>
              <a:rPr lang="en-US" sz="2400" dirty="0"/>
              <a:t>Differential Equations – P. Blanchard, R. L. Devaney, G. R. Hall (4</a:t>
            </a:r>
            <a:r>
              <a:rPr lang="en-US" sz="2400" baseline="30000" dirty="0"/>
              <a:t>th</a:t>
            </a:r>
            <a:r>
              <a:rPr lang="en-US" sz="2400" dirty="0"/>
              <a:t> edition)</a:t>
            </a:r>
            <a:endParaRPr lang="en-US" sz="2400" b="1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234545" y="1080655"/>
                <a:ext cx="5430982" cy="1902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lass Practice</a:t>
                </a: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6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8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2 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3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8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 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0</m:t>
                    </m:r>
                  </m:oMath>
                </a14:m>
                <a:endParaRPr lang="en-US" sz="2000" dirty="0"/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9</m:t>
                    </m:r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545" y="1080655"/>
                <a:ext cx="5430982" cy="1902059"/>
              </a:xfrm>
              <a:prstGeom prst="rect">
                <a:avLst/>
              </a:prstGeom>
              <a:blipFill rotWithShape="1">
                <a:blip r:embed="rId3"/>
                <a:stretch>
                  <a:fillRect l="-1796" t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2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743239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6 </a:t>
                </a:r>
                <a:r>
                  <a:rPr lang="en-US" sz="2400" dirty="0"/>
                  <a:t>Find the general solution of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743239"/>
              </a:xfrm>
              <a:blipFill rotWithShape="1">
                <a:blip r:embed="rId2"/>
                <a:stretch>
                  <a:fillRect l="-928" b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16182"/>
                <a:ext cx="10515600" cy="486078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+3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……(1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onside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3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3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</a:rPr>
                      <m:t>+2=0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Solvi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=−2, −1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16182"/>
                <a:ext cx="10515600" cy="4860781"/>
              </a:xfrm>
              <a:blipFill rotWithShape="1">
                <a:blip r:embed="rId3"/>
                <a:stretch>
                  <a:fillRect l="-928" t="-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0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99893"/>
          </a:xfrm>
        </p:spPr>
        <p:txBody>
          <a:bodyPr>
            <a:noAutofit/>
          </a:bodyPr>
          <a:lstStyle/>
          <a:p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75855"/>
                <a:ext cx="10515600" cy="5401108"/>
              </a:xfrm>
            </p:spPr>
            <p:txBody>
              <a:bodyPr>
                <a:normAutofit fontScale="92500" lnSpcReduction="10000"/>
              </a:bodyPr>
              <a:lstStyle/>
              <a:p>
                <a:pPr marL="457200" indent="-457200">
                  <a:buAutoNum type="arabicParenBoth"/>
                </a:pPr>
                <a:r>
                  <a:rPr lang="en-US" sz="2400" dirty="0"/>
                  <a:t>implies 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func>
                    <m:r>
                      <a:rPr lang="en-US" sz="2400" b="0" i="0" smtClean="0">
                        <a:latin typeface="Cambria Math"/>
                      </a:rPr>
                      <m:t>+3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d>
                    <m:r>
                      <a:rPr lang="en-US" sz="2400" b="0" i="0" smtClean="0">
                        <a:latin typeface="Cambria Math"/>
                      </a:rPr>
                      <m:t>+2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implifying and equating both side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+3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3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   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refore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W</a:t>
                </a:r>
              </a:p>
              <a:p>
                <a:pPr marL="0" indent="0">
                  <a:buNone/>
                </a:pPr>
                <a:r>
                  <a:rPr lang="en-US" sz="2400" dirty="0"/>
                  <a:t>Find the general solution of (a)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/>
                  <a:t>(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4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75855"/>
                <a:ext cx="10515600" cy="5401108"/>
              </a:xfrm>
              <a:blipFill rotWithShape="1">
                <a:blip r:embed="rId2"/>
                <a:stretch>
                  <a:fillRect l="-812" t="-2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69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7527" y="817418"/>
                <a:ext cx="9171709" cy="1983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lass Practice</a:t>
                </a:r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8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6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8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527" y="817418"/>
                <a:ext cx="9171709" cy="1983107"/>
              </a:xfrm>
              <a:prstGeom prst="rect">
                <a:avLst/>
              </a:prstGeom>
              <a:blipFill rotWithShape="1">
                <a:blip r:embed="rId2"/>
                <a:stretch>
                  <a:fillRect l="-1064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05344" y="3449782"/>
            <a:ext cx="93656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ome work: </a:t>
            </a:r>
            <a:r>
              <a:rPr lang="en-US" sz="2800" dirty="0" smtClean="0"/>
              <a:t>P-412: 1-6, 10-12</a:t>
            </a:r>
          </a:p>
          <a:p>
            <a:r>
              <a:rPr lang="en-US" sz="2800" b="1" dirty="0"/>
              <a:t>	</a:t>
            </a:r>
            <a:r>
              <a:rPr lang="en-US" sz="2800" b="1" dirty="0" smtClean="0"/>
              <a:t>        </a:t>
            </a:r>
            <a:r>
              <a:rPr lang="en-US" sz="2800" dirty="0" smtClean="0"/>
              <a:t>P-424: 1-4, 9, 14</a:t>
            </a:r>
            <a:endParaRPr lang="en-US" sz="2800" b="1" dirty="0"/>
          </a:p>
          <a:p>
            <a:r>
              <a:rPr lang="en-US" sz="2400" dirty="0"/>
              <a:t>Differential Equations – P. Blanchard, R. L. Devaney, G. R. Hall (4</a:t>
            </a:r>
            <a:r>
              <a:rPr lang="en-US" sz="2400" baseline="30000" dirty="0"/>
              <a:t>th</a:t>
            </a:r>
            <a:r>
              <a:rPr lang="en-US" sz="2400" dirty="0"/>
              <a:t> edition)</a:t>
            </a:r>
            <a:endParaRPr lang="en-US" sz="24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7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15530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7	 Solve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1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b="1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15530"/>
              </a:xfrm>
              <a:blipFill rotWithShape="1">
                <a:blip r:embed="rId2"/>
                <a:stretch>
                  <a:fillRect l="-928" b="-3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4509"/>
                <a:ext cx="10515600" cy="508245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7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+1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……(1)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Conside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7</m:t>
                        </m:r>
                        <m:r>
                          <a:rPr lang="en-US" sz="2400" i="1">
                            <a:latin typeface="Cambria Math"/>
                          </a:rPr>
                          <m:t>𝐷</m:t>
                        </m:r>
                        <m:r>
                          <a:rPr lang="en-US" sz="2400" i="1">
                            <a:latin typeface="Cambria Math"/>
                          </a:rPr>
                          <m:t>+1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….(2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2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r>
                      <a:rPr lang="en-US" sz="2400" i="1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+10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𝑚</m:t>
                    </m:r>
                    <m:r>
                      <a:rPr lang="en-US" sz="2400" i="1">
                        <a:latin typeface="Cambria Math"/>
                      </a:rPr>
                      <m:t>=−5, −2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complimentary function i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Note that some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/>
                  <a:t> match tho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400" dirty="0"/>
                  <a:t>Multiplication once b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/>
                  <a:t> is necessary to eliminate duplicates. Then the final form of the particular solution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2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4509"/>
                <a:ext cx="10515600" cy="5082454"/>
              </a:xfrm>
              <a:blipFill rotWithShape="1">
                <a:blip r:embed="rId3"/>
                <a:stretch>
                  <a:fillRect l="-928" t="-120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745269"/>
          </a:xfrm>
        </p:spPr>
        <p:txBody>
          <a:bodyPr>
            <a:normAutofit/>
          </a:bodyPr>
          <a:lstStyle/>
          <a:p>
            <a:r>
              <a:rPr lang="en-US" sz="2400" dirty="0"/>
              <a:t>The general </a:t>
            </a:r>
            <a:r>
              <a:rPr lang="en-US" sz="2400" i="1" dirty="0"/>
              <a:t>n</a:t>
            </a:r>
            <a:r>
              <a:rPr lang="en-US" sz="2400" dirty="0"/>
              <a:t>th order linear differential equations with constant coefficients is 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dirty="0"/>
              <a:t>where			       are consta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133375"/>
                <a:ext cx="9258300" cy="404358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In terms of differential operat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2400" dirty="0"/>
                  <a:t> , it can be written as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or, in symbolic form, a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dirty="0"/>
                  <a:t>Where					     is a polynomial in </a:t>
                </a:r>
                <a:r>
                  <a:rPr lang="en-US" sz="2400" i="1" dirty="0"/>
                  <a:t>D</a:t>
                </a:r>
                <a:r>
                  <a:rPr lang="en-US" sz="2400" dirty="0"/>
                  <a:t> of degree </a:t>
                </a:r>
                <a:r>
                  <a:rPr lang="en-US" sz="2400" i="1" dirty="0"/>
                  <a:t>n</a:t>
                </a:r>
                <a:r>
                  <a:rPr lang="en-US" sz="2400" dirty="0"/>
                  <a:t>.</a:t>
                </a:r>
              </a:p>
              <a:p>
                <a:pPr marL="0" indent="0">
                  <a:buNone/>
                </a:pPr>
                <a:r>
                  <a:rPr lang="en-US" sz="2400" dirty="0"/>
                  <a:t>The equation is said to be homogeneous wh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= 0</m:t>
                    </m:r>
                  </m:oMath>
                </a14:m>
                <a:r>
                  <a:rPr lang="en-US" sz="2400" dirty="0"/>
                  <a:t> and to be non-homogeneous w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≠0</m:t>
                    </m:r>
                  </m:oMath>
                </a14:m>
                <a:r>
                  <a:rPr lang="en-US" sz="2400" b="1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133375"/>
                <a:ext cx="9258300" cy="4043587"/>
              </a:xfrm>
              <a:blipFill rotWithShape="0">
                <a:blip r:embed="rId3"/>
                <a:stretch>
                  <a:fillRect l="-1054" t="-151" r="-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37811"/>
              </p:ext>
            </p:extLst>
          </p:nvPr>
        </p:nvGraphicFramePr>
        <p:xfrm>
          <a:off x="2253802" y="927278"/>
          <a:ext cx="4275794" cy="64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4" imgW="3162300" imgH="482600" progId="Equation.3">
                  <p:embed/>
                </p:oleObj>
              </mc:Choice>
              <mc:Fallback>
                <p:oleObj name="Equation" r:id="rId4" imgW="31623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802" y="927278"/>
                        <a:ext cx="4275794" cy="643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25014" y="17061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92109"/>
              </p:ext>
            </p:extLst>
          </p:nvPr>
        </p:nvGraphicFramePr>
        <p:xfrm>
          <a:off x="2125014" y="1706160"/>
          <a:ext cx="1725769" cy="40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6" imgW="1054100" imgH="254000" progId="Equation.3">
                  <p:embed/>
                </p:oleObj>
              </mc:Choice>
              <mc:Fallback>
                <p:oleObj name="Equation" r:id="rId6" imgW="10541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14" y="1706160"/>
                        <a:ext cx="1725769" cy="404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88425"/>
              </p:ext>
            </p:extLst>
          </p:nvPr>
        </p:nvGraphicFramePr>
        <p:xfrm>
          <a:off x="2345833" y="2879770"/>
          <a:ext cx="6010196" cy="53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8" imgW="3022600" imgH="279400" progId="Equation.3">
                  <p:embed/>
                </p:oleObj>
              </mc:Choice>
              <mc:Fallback>
                <p:oleObj name="Equation" r:id="rId8" imgW="30226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33" y="2879770"/>
                        <a:ext cx="6010196" cy="532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6064"/>
              </p:ext>
            </p:extLst>
          </p:nvPr>
        </p:nvGraphicFramePr>
        <p:xfrm>
          <a:off x="1852098" y="4155168"/>
          <a:ext cx="3728132" cy="33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0" imgW="2527200" imgH="241200" progId="Equation.3">
                  <p:embed/>
                </p:oleObj>
              </mc:Choice>
              <mc:Fallback>
                <p:oleObj name="Equation" r:id="rId10" imgW="25272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098" y="4155168"/>
                        <a:ext cx="3728132" cy="339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17418"/>
                <a:ext cx="10515600" cy="535954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Therefore proceeding in similar way , we’ll hav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⇒3</m:t>
                      </m:r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 b="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⇒</m:t>
                      </m:r>
                      <m:r>
                        <a:rPr lang="en-US" sz="2400" b="0" i="1" smtClean="0"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dirty="0"/>
                  <a:t>Therefore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5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W</a:t>
                </a:r>
              </a:p>
              <a:p>
                <a:pPr marL="0" indent="0" algn="ctr">
                  <a:buNone/>
                </a:pPr>
                <a:r>
                  <a:rPr lang="en-US" sz="2400" dirty="0"/>
                  <a:t>Solve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3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</a:rPr>
                      <m:t>+2</m:t>
                    </m:r>
                  </m:oMath>
                </a14:m>
                <a:endParaRPr lang="en-US" sz="2400" dirty="0" smtClean="0"/>
              </a:p>
              <a:p>
                <a:pPr marL="0" indent="0" algn="ctr">
                  <a:buNone/>
                </a:pPr>
                <a:r>
                  <a:rPr lang="en-US" sz="2400" b="1" dirty="0" smtClean="0"/>
                  <a:t>HW</a:t>
                </a:r>
              </a:p>
              <a:p>
                <a:pPr marL="0" indent="0" algn="ctr">
                  <a:buNone/>
                </a:pPr>
                <a:r>
                  <a:rPr lang="en-US" sz="2400" dirty="0" smtClean="0"/>
                  <a:t>P-399: 7, 8, </a:t>
                </a:r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/>
                  <a:t>Differential Equations – P. Blanchard, R. L. Devaney, G. R. Hall (4</a:t>
                </a:r>
                <a:r>
                  <a:rPr lang="en-US" sz="2400" baseline="30000" dirty="0"/>
                  <a:t>th</a:t>
                </a:r>
                <a:r>
                  <a:rPr lang="en-US" sz="2400" dirty="0"/>
                  <a:t> edition)</a:t>
                </a:r>
                <a:endParaRPr lang="en-US" sz="2400" b="1" dirty="0"/>
              </a:p>
              <a:p>
                <a:pPr marL="0" indent="0" algn="ctr">
                  <a:buNone/>
                </a:pPr>
                <a:endParaRPr lang="en-US" sz="2400" dirty="0" smtClean="0"/>
              </a:p>
              <a:p>
                <a:pPr marL="0" indent="0" algn="ctr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17418"/>
                <a:ext cx="10515600" cy="5359545"/>
              </a:xfrm>
              <a:blipFill rotWithShape="1">
                <a:blip r:embed="rId2"/>
                <a:stretch>
                  <a:fillRect l="-928" t="-1593" b="-2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93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3966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69818"/>
                <a:ext cx="105156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 smtClean="0"/>
                  <a:t>Find the order of the D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:r>
                  <a:rPr lang="en-US" sz="2400" dirty="0" smtClean="0"/>
                  <a:t>(a) …..		(b)   2		(c) …….. 	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2. 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, −3, 5 </m:t>
                    </m:r>
                  </m:oMath>
                </a14:m>
                <a:r>
                  <a:rPr lang="en-US" sz="2400" dirty="0" smtClean="0"/>
                  <a:t>are the </a:t>
                </a:r>
                <a:r>
                  <a:rPr lang="en-US" sz="2400" dirty="0"/>
                  <a:t>auxiliary roots of certain homogeneous DES, write down the general </a:t>
                </a:r>
                <a:r>
                  <a:rPr lang="en-US" sz="2400" dirty="0" smtClean="0"/>
                  <a:t>solution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(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400" dirty="0" smtClean="0"/>
                  <a:t>	(b) 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3. Find the auxiliary roots of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(a) 		(b) 		(c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−3,−3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4. From (3), write the general solution ,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(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400" dirty="0" smtClean="0"/>
                  <a:t>	(b)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5.</a:t>
                </a:r>
                <a:r>
                  <a:rPr lang="en-US" sz="2400" dirty="0"/>
                  <a:t> Find </a:t>
                </a:r>
                <a:r>
                  <a:rPr lang="en-US" sz="2400" dirty="0" smtClean="0"/>
                  <a:t>the general </a:t>
                </a:r>
                <a:r>
                  <a:rPr lang="en-US" sz="2400" dirty="0"/>
                  <a:t>solution </a:t>
                </a:r>
                <a:r>
                  <a:rPr lang="en-US" sz="2400" dirty="0" smtClean="0"/>
                  <a:t>of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, </m:t>
                    </m:r>
                  </m:oMath>
                </a14:m>
                <a:r>
                  <a:rPr lang="en-US" sz="2400" b="1" dirty="0"/>
                  <a:t/>
                </a:r>
                <a:br>
                  <a:rPr lang="en-US" sz="2400" b="1" dirty="0"/>
                </a:br>
                <a:r>
                  <a:rPr lang="en-US" sz="2400" b="1" dirty="0" smtClean="0"/>
                  <a:t>      </a:t>
                </a:r>
                <a:r>
                  <a:rPr lang="en-US" sz="2400" dirty="0" smtClean="0"/>
                  <a:t>(a)		(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	(c)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69818"/>
                <a:ext cx="10515600" cy="5514109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1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20"/>
          </a:xfrm>
        </p:spPr>
        <p:txBody>
          <a:bodyPr>
            <a:noAutofit/>
          </a:bodyPr>
          <a:lstStyle/>
          <a:p>
            <a:endParaRPr 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40327"/>
                <a:ext cx="10515600" cy="56366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/>
                  <a:t>6. Using the condition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,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on question (5), find A and B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(a) 		(b) 		(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=0, 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7. Find the auxiliary root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(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±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		(b)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8. From (7), write down the appropriate fo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(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 smtClean="0"/>
                  <a:t>		(b) 		(c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9. From (8),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(a) 		(b) 		(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10. </a:t>
                </a:r>
                <a:r>
                  <a:rPr lang="en-US" sz="2400" dirty="0"/>
                  <a:t>Find the general solution of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−6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  (a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 sz="240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sz="2400" dirty="0" smtClean="0"/>
                  <a:t>		(b)		(c)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40327"/>
                <a:ext cx="10515600" cy="5636636"/>
              </a:xfrm>
              <a:blipFill rotWithShape="1">
                <a:blip r:embed="rId2"/>
                <a:stretch>
                  <a:fillRect l="-928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3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440873" y="2604655"/>
            <a:ext cx="9102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7030A0"/>
                </a:solidFill>
              </a:rPr>
              <a:t>THANK YOU</a:t>
            </a:r>
            <a:endParaRPr lang="en-US" sz="4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1272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448499" cy="1325563"/>
          </a:xfrm>
        </p:spPr>
        <p:txBody>
          <a:bodyPr>
            <a:normAutofit/>
          </a:bodyPr>
          <a:lstStyle/>
          <a:p>
            <a:r>
              <a:rPr lang="en-US" sz="2400" dirty="0"/>
              <a:t>We shall now concentrate on the solution of second order LDEs. The general form of the equation is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4"/>
                <a:ext cx="10898876" cy="482083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are constants.</a:t>
                </a:r>
              </a:p>
              <a:p>
                <a:pPr marL="0" indent="0">
                  <a:buNone/>
                </a:pPr>
                <a:r>
                  <a:rPr lang="en-US" sz="2400" dirty="0"/>
                  <a:t>A trial solu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𝑥</m:t>
                        </m:r>
                      </m:sup>
                    </m:sSup>
                  </m:oMath>
                </a14:m>
                <a:r>
                  <a:rPr lang="en-US" sz="2400" dirty="0"/>
                  <a:t>  leads to the auxiliary equation (AE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uppose the roots of the auxiliary equation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  <a:p>
                <a:pPr marL="0" indent="0">
                  <a:buNone/>
                </a:pPr>
                <a:r>
                  <a:rPr lang="en-US" sz="2400" dirty="0"/>
                  <a:t>The general solution, depending on the nature of the roots, may be expressed in any one of the following forms:</a:t>
                </a:r>
              </a:p>
              <a:p>
                <a:pPr marL="457200" indent="-457200">
                  <a:buAutoNum type="alphaLcParenBoth"/>
                </a:pPr>
                <a:r>
                  <a:rPr lang="en-US" sz="2400" dirty="0"/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and both real, the solution is</a:t>
                </a:r>
              </a:p>
              <a:p>
                <a:pPr marL="457200" indent="-457200">
                  <a:buAutoNum type="alphaLcParenBoth"/>
                </a:pPr>
                <a:r>
                  <a:rPr lang="en-US" sz="2400" dirty="0"/>
                  <a:t>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400" b="0" i="1" dirty="0" smtClean="0">
                        <a:latin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2400" dirty="0"/>
                  <a:t>  (say), the two solutions are not independent and becomes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c)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are complex, say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/>
                  <a:t>, the corresponding  general solution is</a:t>
                </a:r>
                <a:endParaRPr lang="en-US" sz="2400" b="1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4"/>
                <a:ext cx="10898876" cy="4820835"/>
              </a:xfrm>
              <a:blipFill rotWithShape="0">
                <a:blip r:embed="rId3"/>
                <a:stretch>
                  <a:fillRect l="-839" t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70629"/>
              </p:ext>
            </p:extLst>
          </p:nvPr>
        </p:nvGraphicFramePr>
        <p:xfrm>
          <a:off x="3152774" y="1123950"/>
          <a:ext cx="1949579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4" imgW="1637589" imgH="482391" progId="Equation.3">
                  <p:embed/>
                </p:oleObj>
              </mc:Choice>
              <mc:Fallback>
                <p:oleObj name="Equation" r:id="rId4" imgW="1637589" imgH="48239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4" y="1123950"/>
                        <a:ext cx="1949579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5031"/>
              </p:ext>
            </p:extLst>
          </p:nvPr>
        </p:nvGraphicFramePr>
        <p:xfrm>
          <a:off x="2361063" y="2784143"/>
          <a:ext cx="2369988" cy="47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r:id="rId6" imgW="1244600" imgH="241300" progId="Equation.DSMT4">
                  <p:embed/>
                </p:oleObj>
              </mc:Choice>
              <mc:Fallback>
                <p:oleObj r:id="rId6" imgW="1244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063" y="2784143"/>
                        <a:ext cx="2369988" cy="477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84317"/>
              </p:ext>
            </p:extLst>
          </p:nvPr>
        </p:nvGraphicFramePr>
        <p:xfrm>
          <a:off x="6714697" y="4394578"/>
          <a:ext cx="2044895" cy="42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r:id="rId8" imgW="1104900" imgH="228600" progId="Equation.DSMT4">
                  <p:embed/>
                </p:oleObj>
              </mc:Choice>
              <mc:Fallback>
                <p:oleObj r:id="rId8" imgW="1104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697" y="4394578"/>
                        <a:ext cx="2044895" cy="423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26512"/>
              </p:ext>
            </p:extLst>
          </p:nvPr>
        </p:nvGraphicFramePr>
        <p:xfrm>
          <a:off x="1504950" y="5299075"/>
          <a:ext cx="17097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0" imgW="1002960" imgH="228600" progId="Equation.3">
                  <p:embed/>
                </p:oleObj>
              </mc:Choice>
              <mc:Fallback>
                <p:oleObj name="Equation" r:id="rId10" imgW="10029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99075"/>
                        <a:ext cx="1709738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86539"/>
              </p:ext>
            </p:extLst>
          </p:nvPr>
        </p:nvGraphicFramePr>
        <p:xfrm>
          <a:off x="2238374" y="6223379"/>
          <a:ext cx="2901120" cy="42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2" imgW="1841500" imgH="266700" progId="Equation.3">
                  <p:embed/>
                </p:oleObj>
              </mc:Choice>
              <mc:Fallback>
                <p:oleObj name="Equation" r:id="rId12" imgW="18415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4" y="6223379"/>
                        <a:ext cx="2901120" cy="423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44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bove rules may be extended for higher order equ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# Let we are given the auxiliary roots of certain homogeneous DES, write down the general solution based on the previous discussions,</a:t>
                </a:r>
                <a:endParaRPr lang="en-US" sz="2400" b="0" dirty="0"/>
              </a:p>
              <a:p>
                <a:endParaRPr lang="en-US" sz="2400" dirty="0"/>
              </a:p>
              <a:p>
                <a:r>
                  <a:rPr lang="en-US" sz="2400" b="0" dirty="0"/>
                  <a:t>If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, −3, 5</m:t>
                    </m:r>
                  </m:oMath>
                </a14:m>
                <a:r>
                  <a:rPr lang="en-US" sz="2400" dirty="0"/>
                  <a:t>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400" b="0" dirty="0"/>
              </a:p>
              <a:p>
                <a:pPr>
                  <a:lnSpc>
                    <a:spcPct val="150000"/>
                  </a:lnSpc>
                </a:pPr>
                <a:r>
                  <a:rPr lang="en-US" sz="2400" b="0" dirty="0"/>
                  <a:t>If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, 3</m:t>
                    </m:r>
                  </m:oMath>
                </a14:m>
                <a:r>
                  <a:rPr lang="en-US" sz="2400" dirty="0"/>
                  <a:t> 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±3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1961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826366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/>
                  <a:t>Example 7.1  </a:t>
                </a:r>
                <a:r>
                  <a:rPr lang="en-US" sz="2400" dirty="0"/>
                  <a:t>Find the general solution to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826366"/>
              </a:xfrm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02327"/>
                <a:ext cx="10515600" cy="48746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..(1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1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−1,−2 </m:t>
                    </m:r>
                  </m:oMath>
                </a14:m>
                <a:r>
                  <a:rPr lang="en-US" sz="2400" dirty="0"/>
                  <a:t> (the roots are real &amp; unequal)</a:t>
                </a:r>
              </a:p>
              <a:p>
                <a:pPr marL="0" indent="0">
                  <a:buNone/>
                </a:pPr>
                <a:r>
                  <a:rPr lang="en-US" sz="2400" dirty="0"/>
                  <a:t>Thus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02327"/>
                <a:ext cx="10515600" cy="4874636"/>
              </a:xfrm>
              <a:blipFill rotWithShape="1">
                <a:blip r:embed="rId3"/>
                <a:stretch>
                  <a:fillRect l="-928" t="-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50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b="1" dirty="0"/>
                  <a:t>Example 7.2  </a:t>
                </a:r>
                <a:r>
                  <a:rPr lang="en-US" sz="2400" dirty="0"/>
                  <a:t>Find the general solution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6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9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1" dirty="0"/>
                  <a:t/>
                </a:r>
                <a:br>
                  <a:rPr lang="en-US" sz="2400" b="1" dirty="0"/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	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9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..(1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𝑥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1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9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3,−3 </m:t>
                    </m:r>
                  </m:oMath>
                </a14:m>
                <a:r>
                  <a:rPr lang="en-US" sz="2400" dirty="0"/>
                  <a:t> (the roots are real &amp; equal)</a:t>
                </a:r>
              </a:p>
              <a:p>
                <a:pPr marL="0" indent="0">
                  <a:buNone/>
                </a:pPr>
                <a:r>
                  <a:rPr lang="en-US" sz="2400" dirty="0"/>
                  <a:t>Thus the general solu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28" t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41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07819"/>
                <a:ext cx="10515600" cy="1482870"/>
              </a:xfrm>
            </p:spPr>
            <p:txBody>
              <a:bodyPr>
                <a:normAutofit fontScale="9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700" b="1" dirty="0"/>
                  <a:t>Example 7.3 </a:t>
                </a:r>
                <a:r>
                  <a:rPr lang="en-US" sz="2700" dirty="0"/>
                  <a:t>Find the solution of the initial value problem</a:t>
                </a:r>
                <a:br>
                  <a:rPr lang="en-US" sz="2700" dirty="0"/>
                </a:br>
                <a:r>
                  <a:rPr lang="en-US" sz="2700" dirty="0"/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,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1" dirty="0"/>
                  <a:t>.</a:t>
                </a:r>
                <a:br>
                  <a:rPr lang="en-US" sz="2400" b="1" dirty="0"/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07819"/>
                <a:ext cx="10515600" cy="1482870"/>
              </a:xfrm>
              <a:blipFill rotWithShape="1">
                <a:blip r:embed="rId2"/>
                <a:stretch>
                  <a:fillRect l="-928" t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/>
                  <a:t>Solution:</a:t>
                </a:r>
                <a:r>
                  <a:rPr lang="en-US" sz="2400" dirty="0"/>
                  <a:t> 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n the given equation can be written as</a:t>
                </a:r>
              </a:p>
              <a:p>
                <a:pPr marL="0" indent="0">
                  <a:buNone/>
                </a:pPr>
                <a:r>
                  <a:rPr lang="en-US" sz="2400" dirty="0"/>
                  <a:t>	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…..(1)</a:t>
                </a:r>
              </a:p>
              <a:p>
                <a:pPr marL="0" indent="0">
                  <a:buNone/>
                </a:pPr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 is a trial solution of </a:t>
                </a:r>
                <a:r>
                  <a:rPr lang="en-US" sz="2400" dirty="0" err="1"/>
                  <a:t>eqn</a:t>
                </a:r>
                <a:r>
                  <a:rPr lang="en-US" sz="2400" dirty="0"/>
                  <a:t>(1).</a:t>
                </a:r>
              </a:p>
              <a:p>
                <a:pPr marL="0" indent="0">
                  <a:buNone/>
                </a:pPr>
                <a:r>
                  <a:rPr lang="en-US" sz="2400" dirty="0"/>
                  <a:t>Therefore the auxiliary equation is</a:t>
                </a:r>
              </a:p>
              <a:p>
                <a:pPr marL="0" indent="0">
                  <a:buNone/>
                </a:pPr>
                <a:r>
                  <a:rPr lang="en-US" sz="2400" dirty="0"/>
                  <a:t>	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Solving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±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(the roots are complex) </a:t>
                </a:r>
                <a:r>
                  <a:rPr lang="en-US" sz="2400" dirty="0">
                    <a:solidFill>
                      <a:srgbClr val="C00000"/>
                    </a:solidFill>
                  </a:rPr>
                  <a:t>[using calculator or formula]</a:t>
                </a:r>
              </a:p>
              <a:p>
                <a:pPr marL="0" indent="0">
                  <a:buNone/>
                </a:pPr>
                <a:r>
                  <a:rPr lang="en-US" sz="2400" dirty="0"/>
                  <a:t>Thus the general solution is </a:t>
                </a:r>
                <a:r>
                  <a:rPr lang="en-US" sz="2400" dirty="0">
                    <a:solidFill>
                      <a:srgbClr val="C00000"/>
                    </a:solidFill>
                  </a:rPr>
                  <a:t>[with </a:t>
                </a:r>
                <a:r>
                  <a:rPr lang="el-GR" sz="2400" dirty="0">
                    <a:solidFill>
                      <a:srgbClr val="C00000"/>
                    </a:solidFill>
                  </a:rPr>
                  <a:t>α</a:t>
                </a:r>
                <a:r>
                  <a:rPr lang="en-US" sz="2400" dirty="0">
                    <a:solidFill>
                      <a:srgbClr val="C00000"/>
                    </a:solidFill>
                  </a:rPr>
                  <a:t>= - 1, </a:t>
                </a:r>
                <a:r>
                  <a:rPr lang="el-GR" sz="2400" dirty="0">
                    <a:solidFill>
                      <a:srgbClr val="C00000"/>
                    </a:solidFill>
                  </a:rPr>
                  <a:t>β</a:t>
                </a:r>
                <a:r>
                  <a:rPr lang="en-US" sz="2400" dirty="0">
                    <a:solidFill>
                      <a:srgbClr val="C00000"/>
                    </a:solidFill>
                  </a:rPr>
                  <a:t> = 1]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r>
                  <a:rPr lang="en-US" sz="2400" dirty="0"/>
                  <a:t>TO BE CONTINUED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28" t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0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47308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Now we are going to apply the initial condi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1821"/>
                <a:ext cx="10515600" cy="508514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/>
                  <a:t>……(2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′ 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/>
                  <a:t>……(3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Using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, (2) becomes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=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Similarly 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, (3) gives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Therefor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1821"/>
                <a:ext cx="10515600" cy="5085142"/>
              </a:xfrm>
              <a:blipFill rotWithShape="1">
                <a:blip r:embed="rId2"/>
                <a:stretch>
                  <a:fillRect l="-928" t="-1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89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647218" cy="660111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Class Prac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39091"/>
                <a:ext cx="10515600" cy="513787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Find the general solution of the following differential equations:</a:t>
                </a: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10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AutoNum type="arabicPeriod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AutoNum type="arabicPeriod" startAt="3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4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457200" indent="-457200">
                  <a:buAutoNum type="arabicPeriod" startAt="3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/>
                      </a:rPr>
                      <m:t>+3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+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0, 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2, 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 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−3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39091"/>
                <a:ext cx="10515600" cy="5137872"/>
              </a:xfrm>
              <a:blipFill rotWithShape="1">
                <a:blip r:embed="rId2"/>
                <a:stretch>
                  <a:fillRect l="-928" t="-1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5398A-362E-40D1-94FB-BD4C23C18A05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86690" y="4613564"/>
            <a:ext cx="10086109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me work: </a:t>
            </a:r>
            <a:r>
              <a:rPr lang="en-US" sz="2400" dirty="0" smtClean="0"/>
              <a:t>P-187: 1-4, 8(b), 8(c), </a:t>
            </a:r>
          </a:p>
          <a:p>
            <a:r>
              <a:rPr lang="en-US" sz="2400" b="1" dirty="0"/>
              <a:t>	</a:t>
            </a:r>
            <a:r>
              <a:rPr lang="en-US" sz="2400" b="1" dirty="0" smtClean="0"/>
              <a:t>        </a:t>
            </a:r>
            <a:r>
              <a:rPr lang="en-US" sz="2400" dirty="0" smtClean="0"/>
              <a:t>P-342: 1-8, 11, 12</a:t>
            </a:r>
            <a:endParaRPr lang="en-US" sz="2400" b="1" dirty="0"/>
          </a:p>
          <a:p>
            <a:r>
              <a:rPr lang="en-US" sz="2000" dirty="0"/>
              <a:t>Differential Equations – P. Blanchard, R. L. Devaney, G. R. Hall (4</a:t>
            </a:r>
            <a:r>
              <a:rPr lang="en-US" sz="2000" baseline="30000" dirty="0"/>
              <a:t>th</a:t>
            </a:r>
            <a:r>
              <a:rPr lang="en-US" sz="2000" dirty="0"/>
              <a:t> edition)</a:t>
            </a:r>
            <a:endParaRPr lang="en-US" sz="20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283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1682</Words>
  <Application>Microsoft Office PowerPoint</Application>
  <PresentationFormat>Custom</PresentationFormat>
  <Paragraphs>241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Chapter 7</vt:lpstr>
      <vt:lpstr>The general nth order linear differential equations with constant coefficients is     where          are constants.</vt:lpstr>
      <vt:lpstr>We shall now concentrate on the solution of second order LDEs. The general form of the equation is </vt:lpstr>
      <vt:lpstr>The above rules may be extended for higher order equations.</vt:lpstr>
      <vt:lpstr>Example 7.1  Find the general solution to  (d^2 y)/(dt^2 )+3 dy/dt+2y=0.</vt:lpstr>
      <vt:lpstr>Example 7.2  Find the general solution to (d^2 y)/(dx^2 )+6 dy/dx+9y=0 </vt:lpstr>
      <vt:lpstr>Example 7.3 Find the solution of the initial value problem   (d^2 y)/(dt^2 )+2 dy/dt+2y=0, y(0)=0, y^( ′) (0)=0. </vt:lpstr>
      <vt:lpstr>Now we are going to apply the initial conditions.</vt:lpstr>
      <vt:lpstr>Class Practice</vt:lpstr>
      <vt:lpstr>Non-homogeneous LDEs</vt:lpstr>
      <vt:lpstr>The method of undetermined Coefficient</vt:lpstr>
      <vt:lpstr>Example 7.4  Find the general solution of  (d^2 y)/(dt^2 )+4y=3t+2</vt:lpstr>
      <vt:lpstr>PowerPoint Presentation</vt:lpstr>
      <vt:lpstr>Example 7.5 Find the general solution of  (d^2 y)/(dt^2 )-dy/dt-6y=e^4t</vt:lpstr>
      <vt:lpstr>PowerPoint Presentation</vt:lpstr>
      <vt:lpstr>Example 7.6 Find the general solution of  (d^2 y)/(dt^2 )+3 dy/dt+2y=cos⁡t</vt:lpstr>
      <vt:lpstr>PowerPoint Presentation</vt:lpstr>
      <vt:lpstr>PowerPoint Presentation</vt:lpstr>
      <vt:lpstr>Example 7.7  Solve   (d^2 y)/(dt^2 )+7 dy/dt+10y=e^(-2t) </vt:lpstr>
      <vt:lpstr>PowerPoint Presentation</vt:lpstr>
      <vt:lpstr>Sample MCQ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User</dc:creator>
  <cp:lastModifiedBy>Teacher</cp:lastModifiedBy>
  <cp:revision>58</cp:revision>
  <dcterms:created xsi:type="dcterms:W3CDTF">2020-04-18T14:02:19Z</dcterms:created>
  <dcterms:modified xsi:type="dcterms:W3CDTF">2020-06-16T17:03:24Z</dcterms:modified>
</cp:coreProperties>
</file>